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11D6C74A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26122B8D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0B6016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B6016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B6016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64EC94E4" w:rsidR="000B2D73" w:rsidRDefault="000B2D73" w:rsidP="005E4E5F">
      <w:pPr>
        <w:adjustRightInd w:val="0"/>
        <w:snapToGrid w:val="0"/>
        <w:ind w:leftChars="67" w:left="141" w:firstLineChars="338" w:firstLine="710"/>
      </w:pPr>
      <w:r w:rsidRPr="0086358E">
        <w:rPr>
          <w:position w:val="-32"/>
        </w:rPr>
        <w:object w:dxaOrig="2840" w:dyaOrig="760" w14:anchorId="23CE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5pt;height:38pt" o:ole="">
            <v:imagedata r:id="rId8" o:title=""/>
          </v:shape>
          <o:OLEObject Type="Embed" ProgID="Equation.DSMT4" ShapeID="_x0000_i1025" DrawAspect="Content" ObjectID="_1621952800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B6016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B6016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71A2537" w14:textId="2C168090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4666A2" w:rsidRPr="000D060D">
        <w:rPr>
          <w:position w:val="-6"/>
        </w:rPr>
        <w:object w:dxaOrig="200" w:dyaOrig="340" w14:anchorId="2F29872B">
          <v:shape id="_x0000_i1026" type="#_x0000_t75" style="width:9.2pt;height:17.3pt" o:ole="">
            <v:imagedata r:id="rId10" o:title=""/>
          </v:shape>
          <o:OLEObject Type="Embed" ProgID="Equation.DSMT4" ShapeID="_x0000_i1026" DrawAspect="Content" ObjectID="_1621952801" r:id="rId11"/>
        </w:object>
      </w:r>
      <w:r w:rsidR="004666A2">
        <w:t xml:space="preserve"> ,</w:t>
      </w:r>
      <w:r w:rsidR="004666A2" w:rsidRPr="000D060D">
        <w:t xml:space="preserve"> </w:t>
      </w:r>
      <w:r w:rsidR="004666A2" w:rsidRPr="000D060D">
        <w:rPr>
          <w:position w:val="-10"/>
        </w:rPr>
        <w:object w:dxaOrig="220" w:dyaOrig="380" w14:anchorId="67335230">
          <v:shape id="_x0000_i1027" type="#_x0000_t75" style="width:11.5pt;height:19pt" o:ole="">
            <v:imagedata r:id="rId12" o:title=""/>
          </v:shape>
          <o:OLEObject Type="Embed" ProgID="Equation.DSMT4" ShapeID="_x0000_i1027" DrawAspect="Content" ObjectID="_1621952802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4666A2" w:rsidRPr="00064B3F">
        <w:rPr>
          <w:position w:val="-14"/>
        </w:rPr>
        <w:object w:dxaOrig="980" w:dyaOrig="400" w14:anchorId="36E4E5E9">
          <v:shape id="_x0000_i1028" type="#_x0000_t75" style="width:48.95pt;height:20.75pt" o:ole="">
            <v:imagedata r:id="rId14" o:title=""/>
          </v:shape>
          <o:OLEObject Type="Embed" ProgID="Equation.DSMT4" ShapeID="_x0000_i1028" DrawAspect="Content" ObjectID="_1621952803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4666A2" w:rsidRPr="00064B3F">
        <w:rPr>
          <w:position w:val="-4"/>
        </w:rPr>
        <w:object w:dxaOrig="240" w:dyaOrig="260" w14:anchorId="0654F9C2">
          <v:shape id="_x0000_i1029" type="#_x0000_t75" style="width:12.1pt;height:13.25pt" o:ole="">
            <v:imagedata r:id="rId16" o:title=""/>
          </v:shape>
          <o:OLEObject Type="Embed" ProgID="Equation.DSMT4" ShapeID="_x0000_i1029" DrawAspect="Content" ObjectID="_1621952804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4666A2" w:rsidRPr="00064B3F">
        <w:rPr>
          <w:position w:val="-6"/>
        </w:rPr>
        <w:object w:dxaOrig="200" w:dyaOrig="279" w14:anchorId="04FE405A">
          <v:shape id="_x0000_i1030" type="#_x0000_t75" style="width:9.2pt;height:14.4pt" o:ole="">
            <v:imagedata r:id="rId18" o:title=""/>
          </v:shape>
          <o:OLEObject Type="Embed" ProgID="Equation.DSMT4" ShapeID="_x0000_i1030" DrawAspect="Content" ObjectID="_1621952805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4666A2" w:rsidRPr="0086358E">
        <w:rPr>
          <w:position w:val="-6"/>
        </w:rPr>
        <w:object w:dxaOrig="139" w:dyaOrig="240" w14:anchorId="28F76B01">
          <v:shape id="_x0000_i1031" type="#_x0000_t75" style="width:6.9pt;height:12.1pt" o:ole="">
            <v:imagedata r:id="rId20" o:title=""/>
          </v:shape>
          <o:OLEObject Type="Embed" ProgID="Equation.DSMT4" ShapeID="_x0000_i1031" DrawAspect="Content" ObjectID="_1621952806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1032" type="#_x0000_t75" style="width:53pt;height:21.3pt" o:ole="">
            <v:imagedata r:id="rId22" o:title=""/>
          </v:shape>
          <o:OLEObject Type="Embed" ProgID="Equation.DSMT4" ShapeID="_x0000_i1032" DrawAspect="Content" ObjectID="_1621952807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1033" type="#_x0000_t75" style="width:51.25pt;height:21.3pt" o:ole="">
            <v:imagedata r:id="rId24" o:title=""/>
          </v:shape>
          <o:OLEObject Type="Embed" ProgID="Equation.DSMT4" ShapeID="_x0000_i1033" DrawAspect="Content" ObjectID="_1621952808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1034" type="#_x0000_t75" style="width:13.25pt;height:19pt" o:ole="">
            <v:imagedata r:id="rId26" o:title=""/>
          </v:shape>
          <o:OLEObject Type="Embed" ProgID="Equation.DSMT4" ShapeID="_x0000_i1034" DrawAspect="Content" ObjectID="_1621952809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1035" type="#_x0000_t75" style="width:13.25pt;height:19pt" o:ole="">
            <v:imagedata r:id="rId28" o:title=""/>
          </v:shape>
          <o:OLEObject Type="Embed" ProgID="Equation.DSMT4" ShapeID="_x0000_i1035" DrawAspect="Content" ObjectID="_1621952810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1036" type="#_x0000_t75" style="width:12.1pt;height:13.25pt" o:ole="">
            <v:imagedata r:id="rId30" o:title=""/>
          </v:shape>
          <o:OLEObject Type="Embed" ProgID="Equation.DSMT4" ShapeID="_x0000_i1036" DrawAspect="Content" ObjectID="_1621952811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03CB3DFF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Pr="00993C52">
        <w:rPr>
          <w:position w:val="-58"/>
        </w:rPr>
        <w:object w:dxaOrig="3860" w:dyaOrig="1719" w14:anchorId="371155C1">
          <v:shape id="_x0000_i1037" type="#_x0000_t75" style="width:192.95pt;height:85.25pt" o:ole="">
            <v:imagedata r:id="rId32" o:title=""/>
          </v:shape>
          <o:OLEObject Type="Embed" ProgID="Equation.DSMT4" ShapeID="_x0000_i1037" DrawAspect="Content" ObjectID="_1621952812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B6016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B6016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36322334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1038" type="#_x0000_t75" style="width:9.2pt;height:16.7pt" o:ole="">
            <v:imagedata r:id="rId34" o:title=""/>
          </v:shape>
          <o:OLEObject Type="Embed" ProgID="Equation.DSMT4" ShapeID="_x0000_i1038" DrawAspect="Content" ObjectID="_1621952813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1039" type="#_x0000_t75" style="width:23.05pt;height:20.75pt" o:ole="">
            <v:imagedata r:id="rId36" o:title=""/>
          </v:shape>
          <o:OLEObject Type="Embed" ProgID="Equation.DSMT4" ShapeID="_x0000_i1039" DrawAspect="Content" ObjectID="_1621952814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BD6CE8" w:rsidRPr="00900747">
        <w:rPr>
          <w:position w:val="-14"/>
        </w:rPr>
        <w:object w:dxaOrig="200" w:dyaOrig="400" w14:anchorId="59854FBC">
          <v:shape id="_x0000_i1040" type="#_x0000_t75" style="width:10.35pt;height:20.75pt" o:ole="">
            <v:imagedata r:id="rId38" o:title=""/>
          </v:shape>
          <o:OLEObject Type="Embed" ProgID="Equation.DSMT4" ShapeID="_x0000_i1040" DrawAspect="Content" ObjectID="_1621952815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BD6CE8" w:rsidRPr="00900747">
        <w:rPr>
          <w:position w:val="-14"/>
        </w:rPr>
        <w:object w:dxaOrig="340" w:dyaOrig="400" w14:anchorId="6A50D23C">
          <v:shape id="_x0000_i1041" type="#_x0000_t75" style="width:17.3pt;height:20.75pt" o:ole="">
            <v:imagedata r:id="rId40" o:title=""/>
          </v:shape>
          <o:OLEObject Type="Embed" ProgID="Equation.DSMT4" ShapeID="_x0000_i1041" DrawAspect="Content" ObjectID="_1621952816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146C76C5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0B6016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679FCA72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0B6016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745DB5DF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的做法</w:t>
      </w:r>
      <w:r w:rsidR="008115F5">
        <w:t>通常是使用SIFT描</w:t>
      </w:r>
      <w:r w:rsidR="008115F5">
        <w:lastRenderedPageBreak/>
        <w:t>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0B6016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5BE75BFF" w14:textId="76868609" w:rsidR="00CA5864" w:rsidRDefault="00CA5864" w:rsidP="00CA5864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0B6016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55C12AB7" w14:textId="622BB4F4" w:rsidR="00CA5864" w:rsidRDefault="00CA5864" w:rsidP="00CA5864">
      <w:pPr>
        <w:adjustRightInd w:val="0"/>
        <w:snapToGrid w:val="0"/>
        <w:ind w:leftChars="67" w:left="141" w:firstLineChars="202" w:firstLine="424"/>
        <w:jc w:val="center"/>
      </w:pPr>
      <w:r w:rsidRPr="0000380C">
        <w:rPr>
          <w:position w:val="-60"/>
        </w:rPr>
        <w:object w:dxaOrig="4160" w:dyaOrig="1320" w14:anchorId="60E5AFCC">
          <v:shape id="_x0000_i1042" type="#_x0000_t75" style="width:207.95pt;height:66.25pt" o:ole="">
            <v:imagedata r:id="rId43" o:title=""/>
          </v:shape>
          <o:OLEObject Type="Embed" ProgID="Equation.DSMT4" ShapeID="_x0000_i1042" DrawAspect="Content" ObjectID="_1621952817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0B6016">
        <w:rPr>
          <w:noProof/>
        </w:rPr>
        <w:instrText>1</w:instrText>
      </w:r>
      <w:r w:rsidR="00995017">
        <w:rPr>
          <w:noProof/>
        </w:rPr>
        <w:fldChar w:fldCharType="end"/>
      </w:r>
      <w:r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0B6016">
        <w:rPr>
          <w:noProof/>
        </w:rPr>
        <w:instrText>3</w:instrText>
      </w:r>
      <w:r w:rsidR="00995017">
        <w:rPr>
          <w:noProof/>
        </w:rPr>
        <w:fldChar w:fldCharType="end"/>
      </w:r>
      <w:r>
        <w:instrText>)</w:instrText>
      </w:r>
      <w:r>
        <w:fldChar w:fldCharType="end"/>
      </w:r>
    </w:p>
    <w:p w14:paraId="6E908997" w14:textId="77777777" w:rsidR="00CA5864" w:rsidRPr="00CA5864" w:rsidRDefault="00CA5864" w:rsidP="00CA5864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Pr="00A128DB">
        <w:rPr>
          <w:position w:val="-6"/>
        </w:rPr>
        <w:object w:dxaOrig="240" w:dyaOrig="220" w14:anchorId="66960384">
          <v:shape id="_x0000_i1043" type="#_x0000_t75" style="width:12.1pt;height:10.95pt" o:ole="">
            <v:imagedata r:id="rId45" o:title=""/>
          </v:shape>
          <o:OLEObject Type="Embed" ProgID="Equation.DSMT4" ShapeID="_x0000_i1043" DrawAspect="Content" ObjectID="_1621952818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700BE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60" w14:anchorId="2411DA10">
          <v:shape id="_x0000_i1044" type="#_x0000_t75" style="width:15pt;height:17.85pt" o:ole="">
            <v:imagedata r:id="rId47" o:title=""/>
          </v:shape>
          <o:OLEObject Type="Embed" ProgID="Equation.DSMT4" ShapeID="_x0000_i1044" DrawAspect="Content" ObjectID="_1621952819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Default="00CA5864" w:rsidP="00CA5864">
      <w:pPr>
        <w:pStyle w:val="a3"/>
        <w:adjustRightInd w:val="0"/>
        <w:snapToGrid w:val="0"/>
        <w:ind w:left="142" w:firstLineChars="0" w:firstLine="0"/>
      </w:pPr>
    </w:p>
    <w:p w14:paraId="1487F884" w14:textId="56A2988D" w:rsidR="00CA5864" w:rsidRDefault="00CA5864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96EE28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337854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rFonts w:hint="eastAsia"/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0A83EAE4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解决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676FFBB7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E73D9E" w:rsidRPr="00E73D9E">
        <w:rPr>
          <w:position w:val="-58"/>
          <w:shd w:val="clear" w:color="auto" w:fill="FFFFFF"/>
        </w:rPr>
        <w:object w:dxaOrig="3159" w:dyaOrig="1280" w14:anchorId="796BF2CE">
          <v:shape id="_x0000_i1100" type="#_x0000_t75" style="width:157.8pt;height:63.35pt" o:ole="">
            <v:imagedata r:id="rId50" o:title=""/>
          </v:shape>
          <o:OLEObject Type="Embed" ProgID="Equation.DSMT4" ShapeID="_x0000_i1100" DrawAspect="Content" ObjectID="_1621952820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B6016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B6016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113D023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E73D9E" w:rsidRPr="0098669C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960" w:dyaOrig="320" w14:anchorId="64FE8528">
          <v:shape id="_x0000_i1142" type="#_x0000_t75" style="width:47.8pt;height:16.15pt" o:ole="">
            <v:imagedata r:id="rId52" o:title=""/>
          </v:shape>
          <o:OLEObject Type="Embed" ProgID="Equation.DSMT4" ShapeID="_x0000_i1142" DrawAspect="Content" ObjectID="_1621952821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E73D9E" w:rsidRPr="0098669C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20" w:dyaOrig="260" w14:anchorId="1347336A">
          <v:shape id="_x0000_i1143" type="#_x0000_t75" style="width:10.95pt;height:12.65pt" o:ole="">
            <v:imagedata r:id="rId54" o:title=""/>
          </v:shape>
          <o:OLEObject Type="Embed" ProgID="Equation.DSMT4" ShapeID="_x0000_i1143" DrawAspect="Content" ObjectID="_1621952822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20" w:dyaOrig="279" w14:anchorId="2D8C21DB">
          <v:shape id="_x0000_i1144" type="#_x0000_t75" style="width:10.95pt;height:13.8pt" o:ole="">
            <v:imagedata r:id="rId56" o:title=""/>
          </v:shape>
          <o:OLEObject Type="Embed" ProgID="Equation.DSMT4" ShapeID="_x0000_i1144" DrawAspect="Content" ObjectID="_1621952823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60" w:dyaOrig="360" w14:anchorId="33E972A3">
          <v:shape id="_x0000_i1145" type="#_x0000_t75" style="width:13.25pt;height:17.85pt" o:ole="">
            <v:imagedata r:id="rId58" o:title=""/>
          </v:shape>
          <o:OLEObject Type="Embed" ProgID="Equation.DSMT4" ShapeID="_x0000_i1145" DrawAspect="Content" ObjectID="_1621952824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1E5900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20" w14:anchorId="5B27AB00">
          <v:shape id="_x0000_i1146" type="#_x0000_t75" style="width:9.8pt;height:10.95pt" o:ole="">
            <v:imagedata r:id="rId60" o:title=""/>
          </v:shape>
          <o:OLEObject Type="Embed" ProgID="Equation.DSMT4" ShapeID="_x0000_i1146" DrawAspect="Content" ObjectID="_1621952825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FB3DC6" w:rsidRPr="00FB3DC6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 w14:anchorId="4B285756">
          <v:shape id="_x0000_i1147" type="#_x0000_t75" style="width:13.8pt;height:17.85pt" o:ole="">
            <v:imagedata r:id="rId62" o:title=""/>
          </v:shape>
          <o:OLEObject Type="Embed" ProgID="Equation.DSMT4" ShapeID="_x0000_i1147" DrawAspect="Content" ObjectID="_1621952826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4F57CC" w:rsidRPr="004F57CC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600" w:dyaOrig="400" w14:anchorId="1F40258D">
          <v:shape id="_x0000_i1233" type="#_x0000_t75" style="width:29.95pt;height:19.6pt" o:ole="">
            <v:imagedata r:id="rId64" o:title=""/>
          </v:shape>
          <o:OLEObject Type="Embed" ProgID="Equation.DSMT4" ShapeID="_x0000_i1233" DrawAspect="Content" ObjectID="_1621952827" r:id="rId65"/>
        </w:object>
      </w:r>
      <w:r w:rsidR="000B6016">
        <w:t>，必有如下特征：</w:t>
      </w:r>
    </w:p>
    <w:p w14:paraId="7115E673" w14:textId="37809E79" w:rsidR="00BD6CE8" w:rsidRDefault="000B6016" w:rsidP="000B6016">
      <w:pPr>
        <w:pStyle w:val="MTDisplayEquation"/>
      </w:pPr>
      <w:r>
        <w:tab/>
      </w:r>
      <w:r w:rsidR="004F57CC" w:rsidRPr="004F57CC">
        <w:rPr>
          <w:position w:val="-70"/>
        </w:rPr>
        <w:object w:dxaOrig="1780" w:dyaOrig="1520" w14:anchorId="367D2B9D">
          <v:shape id="_x0000_i1235" type="#_x0000_t75" style="width:89.3pt;height:76.05pt" o:ole="">
            <v:imagedata r:id="rId66" o:title=""/>
          </v:shape>
          <o:OLEObject Type="Embed" ProgID="Equation.DSMT4" ShapeID="_x0000_i1235" DrawAspect="Content" ObjectID="_1621952828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415A508" w14:textId="49CAC61E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9727B9" w:rsidRPr="000E360B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480" w:dyaOrig="360" w14:anchorId="605097CE">
          <v:shape id="_x0000_i1242" type="#_x0000_t75" style="width:24.2pt;height:17.85pt" o:ole="">
            <v:imagedata r:id="rId68" o:title=""/>
          </v:shape>
          <o:OLEObject Type="Embed" ProgID="Equation.DSMT4" ShapeID="_x0000_i1242" DrawAspect="Content" ObjectID="_1621952829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4F57CC" w:rsidRPr="000E360B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1240" w:dyaOrig="360" w14:anchorId="480DFB69">
          <v:shape id="_x0000_i1228" type="#_x0000_t75" style="width:62.2pt;height:17.85pt" o:ole="">
            <v:imagedata r:id="rId70" o:title=""/>
          </v:shape>
          <o:OLEObject Type="Embed" ProgID="Equation.DSMT4" ShapeID="_x0000_i1228" DrawAspect="Content" ObjectID="_1621952830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9727B9" w:rsidRPr="000E360B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440" w:dyaOrig="360" w14:anchorId="7CB1B4B4">
          <v:shape id="_x0000_i1245" type="#_x0000_t75" style="width:21.9pt;height:17.85pt" o:ole="">
            <v:imagedata r:id="rId72" o:title=""/>
          </v:shape>
          <o:OLEObject Type="Embed" ProgID="Equation.DSMT4" ShapeID="_x0000_i1245" DrawAspect="Content" ObjectID="_1621952831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9727B9" w:rsidRPr="009727B9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600" w:dyaOrig="400" w14:anchorId="7E99DAFF">
          <v:shape id="_x0000_i1252" type="#_x0000_t75" style="width:29.95pt;height:19.6pt" o:ole="">
            <v:imagedata r:id="rId74" o:title=""/>
          </v:shape>
          <o:OLEObject Type="Embed" ProgID="Equation.DSMT4" ShapeID="_x0000_i1252" DrawAspect="Content" ObjectID="_1621952832" r:id="rId75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亦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为</w:t>
      </w:r>
      <w:r w:rsidR="008048E4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4468E335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7C121D" w:rsidRPr="00AE308E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460" w:dyaOrig="380" w14:anchorId="392A2B33">
          <v:shape id="_x0000_i1269" type="#_x0000_t75" style="width:23.05pt;height:19pt" o:ole="">
            <v:imagedata r:id="rId76" o:title=""/>
          </v:shape>
          <o:OLEObject Type="Embed" ProgID="Equation.DSMT4" ShapeID="_x0000_i1269" DrawAspect="Content" ObjectID="_1621952833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Pr="00FB3DC6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 w14:anchorId="72BABB39">
          <v:shape id="_x0000_i1259" type="#_x0000_t75" style="width:13.8pt;height:17.85pt" o:ole="">
            <v:imagedata r:id="rId62" o:title=""/>
          </v:shape>
          <o:OLEObject Type="Embed" ProgID="Equation.DSMT4" ShapeID="_x0000_i1259" DrawAspect="Content" ObjectID="_1621952834" r:id="rId7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5105110E" w14:textId="7D794FD2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</w:t>
      </w:r>
    </w:p>
    <w:p w14:paraId="0905D036" w14:textId="77777777" w:rsidR="00AE308E" w:rsidRP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bookmarkStart w:id="0" w:name="_GoBack"/>
      <w:bookmarkEnd w:id="0"/>
    </w:p>
    <w:p w14:paraId="42D517CA" w14:textId="77777777" w:rsidR="00225E6C" w:rsidRDefault="00225E6C">
      <w:pPr>
        <w:widowControl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br w:type="page"/>
      </w:r>
    </w:p>
    <w:p w14:paraId="3DE4FC50" w14:textId="7D691199" w:rsidR="000B6016" w:rsidRPr="000B6016" w:rsidRDefault="008048E4" w:rsidP="000B6016">
      <w:pPr>
        <w:ind w:leftChars="67" w:left="141" w:firstLineChars="202" w:firstLine="424"/>
        <w:rPr>
          <w:rFonts w:hint="eastAsia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lastRenderedPageBreak/>
        <w:t>。</w:t>
      </w:r>
    </w:p>
    <w:p w14:paraId="204F2650" w14:textId="2FCFA291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56122B57" wp14:editId="12158452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D73">
        <w:rPr>
          <w:rFonts w:hint="eastAsia"/>
          <w:noProof/>
        </w:rPr>
        <w:drawing>
          <wp:inline distT="0" distB="0" distL="0" distR="0" wp14:anchorId="4B9C6ED0" wp14:editId="4B540F1B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7BB2" w14:textId="77777777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</w:rPr>
        <w:t>匹配对</w:t>
      </w:r>
      <w:r>
        <w:t>扩展</w:t>
      </w:r>
    </w:p>
    <w:tbl>
      <w:tblPr>
        <w:tblStyle w:val="af0"/>
        <w:tblW w:w="0" w:type="auto"/>
        <w:tblInd w:w="84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3B6B08" w14:paraId="745FB38D" w14:textId="77777777" w:rsidTr="00033828">
        <w:tc>
          <w:tcPr>
            <w:tcW w:w="829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AD83B1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16724049" w14:textId="77777777" w:rsidTr="00033828">
        <w:tc>
          <w:tcPr>
            <w:tcW w:w="8296" w:type="dxa"/>
            <w:tcBorders>
              <w:top w:val="single" w:sz="4" w:space="0" w:color="auto"/>
              <w:left w:val="nil"/>
              <w:right w:val="nil"/>
            </w:tcBorders>
          </w:tcPr>
          <w:p w14:paraId="16780C08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1F770E2" w14:textId="77777777" w:rsidTr="00033828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3818FEE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FFA605F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7CB251D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192FF5C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2350106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F1E61EC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F5B5D7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7D7C11C3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B9F689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0CD43A1B" w14:textId="77777777" w:rsidTr="00033828">
        <w:tc>
          <w:tcPr>
            <w:tcW w:w="8296" w:type="dxa"/>
            <w:tcBorders>
              <w:left w:val="nil"/>
              <w:bottom w:val="single" w:sz="8" w:space="0" w:color="auto"/>
              <w:right w:val="nil"/>
            </w:tcBorders>
          </w:tcPr>
          <w:p w14:paraId="1BC26CCA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</w:tbl>
    <w:p w14:paraId="386C55EF" w14:textId="7F37C0B2" w:rsidR="004666A2" w:rsidRDefault="004666A2" w:rsidP="005E4E5F">
      <w:pPr>
        <w:pStyle w:val="a3"/>
        <w:adjustRightInd w:val="0"/>
        <w:snapToGrid w:val="0"/>
        <w:ind w:left="425"/>
      </w:pPr>
    </w:p>
    <w:p w14:paraId="25414C03" w14:textId="0EC17A41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lastRenderedPageBreak/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72DA0C" w14:textId="77777777" w:rsidR="00995017" w:rsidRDefault="00995017" w:rsidP="00476629">
      <w:r>
        <w:separator/>
      </w:r>
    </w:p>
  </w:endnote>
  <w:endnote w:type="continuationSeparator" w:id="0">
    <w:p w14:paraId="27294029" w14:textId="77777777" w:rsidR="00995017" w:rsidRDefault="00995017" w:rsidP="00476629">
      <w:r>
        <w:continuationSeparator/>
      </w:r>
    </w:p>
  </w:endnote>
  <w:endnote w:type="continuationNotice" w:id="1">
    <w:p w14:paraId="34F0D4C8" w14:textId="77777777" w:rsidR="00995017" w:rsidRDefault="0099501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B68F11" w14:textId="77777777" w:rsidR="00995017" w:rsidRDefault="00995017" w:rsidP="00476629">
      <w:r>
        <w:separator/>
      </w:r>
    </w:p>
  </w:footnote>
  <w:footnote w:type="continuationSeparator" w:id="0">
    <w:p w14:paraId="5A2948DD" w14:textId="77777777" w:rsidR="00995017" w:rsidRDefault="00995017" w:rsidP="00476629">
      <w:r>
        <w:continuationSeparator/>
      </w:r>
    </w:p>
  </w:footnote>
  <w:footnote w:type="continuationNotice" w:id="1">
    <w:p w14:paraId="492668CE" w14:textId="77777777" w:rsidR="00995017" w:rsidRDefault="0099501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1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3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4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5C91"/>
    <w:rsid w:val="00050995"/>
    <w:rsid w:val="00057881"/>
    <w:rsid w:val="00064B3F"/>
    <w:rsid w:val="00067FE3"/>
    <w:rsid w:val="00084A36"/>
    <w:rsid w:val="000A1F75"/>
    <w:rsid w:val="000B2D73"/>
    <w:rsid w:val="000B5B14"/>
    <w:rsid w:val="000B6016"/>
    <w:rsid w:val="000C23DD"/>
    <w:rsid w:val="000C2ADA"/>
    <w:rsid w:val="000D060D"/>
    <w:rsid w:val="000E360B"/>
    <w:rsid w:val="000F6226"/>
    <w:rsid w:val="0011225B"/>
    <w:rsid w:val="00113AFC"/>
    <w:rsid w:val="00124882"/>
    <w:rsid w:val="00133124"/>
    <w:rsid w:val="00186483"/>
    <w:rsid w:val="00186DD2"/>
    <w:rsid w:val="001A0ADF"/>
    <w:rsid w:val="001A5E6F"/>
    <w:rsid w:val="001B1061"/>
    <w:rsid w:val="001B677F"/>
    <w:rsid w:val="001E0E43"/>
    <w:rsid w:val="001E5900"/>
    <w:rsid w:val="00203948"/>
    <w:rsid w:val="0020774B"/>
    <w:rsid w:val="00221F15"/>
    <w:rsid w:val="00225E6C"/>
    <w:rsid w:val="0026207E"/>
    <w:rsid w:val="0027108B"/>
    <w:rsid w:val="00285367"/>
    <w:rsid w:val="00291E01"/>
    <w:rsid w:val="002B2CE5"/>
    <w:rsid w:val="002C2528"/>
    <w:rsid w:val="002E0A14"/>
    <w:rsid w:val="00310257"/>
    <w:rsid w:val="003269BC"/>
    <w:rsid w:val="00343646"/>
    <w:rsid w:val="003632CE"/>
    <w:rsid w:val="00364791"/>
    <w:rsid w:val="00365969"/>
    <w:rsid w:val="003826BE"/>
    <w:rsid w:val="003A5E35"/>
    <w:rsid w:val="003B6B08"/>
    <w:rsid w:val="003C23C8"/>
    <w:rsid w:val="003C63D6"/>
    <w:rsid w:val="003E1681"/>
    <w:rsid w:val="003F0ECB"/>
    <w:rsid w:val="00404398"/>
    <w:rsid w:val="00407083"/>
    <w:rsid w:val="00414C79"/>
    <w:rsid w:val="0044225C"/>
    <w:rsid w:val="004554E9"/>
    <w:rsid w:val="00455528"/>
    <w:rsid w:val="0046252C"/>
    <w:rsid w:val="00462BEB"/>
    <w:rsid w:val="0046464D"/>
    <w:rsid w:val="0046522F"/>
    <w:rsid w:val="004666A2"/>
    <w:rsid w:val="00471166"/>
    <w:rsid w:val="00476629"/>
    <w:rsid w:val="00485F7F"/>
    <w:rsid w:val="00491368"/>
    <w:rsid w:val="004A01FC"/>
    <w:rsid w:val="004A630B"/>
    <w:rsid w:val="004A69D4"/>
    <w:rsid w:val="004E553E"/>
    <w:rsid w:val="004F1664"/>
    <w:rsid w:val="004F57CC"/>
    <w:rsid w:val="00507375"/>
    <w:rsid w:val="005670F3"/>
    <w:rsid w:val="005777AE"/>
    <w:rsid w:val="00587CDB"/>
    <w:rsid w:val="005E2A45"/>
    <w:rsid w:val="005E4E5F"/>
    <w:rsid w:val="005F2BA9"/>
    <w:rsid w:val="00617B74"/>
    <w:rsid w:val="00622B94"/>
    <w:rsid w:val="006377F2"/>
    <w:rsid w:val="00657967"/>
    <w:rsid w:val="00662ECF"/>
    <w:rsid w:val="006A0025"/>
    <w:rsid w:val="006B5287"/>
    <w:rsid w:val="006C0D7A"/>
    <w:rsid w:val="006D7679"/>
    <w:rsid w:val="006E6380"/>
    <w:rsid w:val="006E6DB2"/>
    <w:rsid w:val="00700BE0"/>
    <w:rsid w:val="007069BB"/>
    <w:rsid w:val="00723CC3"/>
    <w:rsid w:val="0073740D"/>
    <w:rsid w:val="007434A2"/>
    <w:rsid w:val="007516B5"/>
    <w:rsid w:val="007521D7"/>
    <w:rsid w:val="00763360"/>
    <w:rsid w:val="00790381"/>
    <w:rsid w:val="007A2395"/>
    <w:rsid w:val="007A40C7"/>
    <w:rsid w:val="007A432E"/>
    <w:rsid w:val="007B4D04"/>
    <w:rsid w:val="007C121D"/>
    <w:rsid w:val="007C347B"/>
    <w:rsid w:val="007F4DD3"/>
    <w:rsid w:val="007F4E1B"/>
    <w:rsid w:val="008048E4"/>
    <w:rsid w:val="00805636"/>
    <w:rsid w:val="008115F5"/>
    <w:rsid w:val="008131A1"/>
    <w:rsid w:val="00814455"/>
    <w:rsid w:val="00820A7E"/>
    <w:rsid w:val="0086358E"/>
    <w:rsid w:val="00896762"/>
    <w:rsid w:val="008B74BD"/>
    <w:rsid w:val="008D0220"/>
    <w:rsid w:val="008D2040"/>
    <w:rsid w:val="008E0CEE"/>
    <w:rsid w:val="00900747"/>
    <w:rsid w:val="00935FA8"/>
    <w:rsid w:val="00954E15"/>
    <w:rsid w:val="00962E6B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B7A12"/>
    <w:rsid w:val="009C1CCB"/>
    <w:rsid w:val="009C2A1A"/>
    <w:rsid w:val="009D3DEF"/>
    <w:rsid w:val="009E2FB3"/>
    <w:rsid w:val="009E68D9"/>
    <w:rsid w:val="009F347A"/>
    <w:rsid w:val="009F3EDF"/>
    <w:rsid w:val="00A128DB"/>
    <w:rsid w:val="00A562F3"/>
    <w:rsid w:val="00A57EEA"/>
    <w:rsid w:val="00A743B3"/>
    <w:rsid w:val="00A75A97"/>
    <w:rsid w:val="00AB3732"/>
    <w:rsid w:val="00AD27BD"/>
    <w:rsid w:val="00AE308E"/>
    <w:rsid w:val="00B31813"/>
    <w:rsid w:val="00B332C9"/>
    <w:rsid w:val="00B714DF"/>
    <w:rsid w:val="00B75FCC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E7A3D"/>
    <w:rsid w:val="00BF3023"/>
    <w:rsid w:val="00BF71D9"/>
    <w:rsid w:val="00C2385B"/>
    <w:rsid w:val="00C24205"/>
    <w:rsid w:val="00CA11EE"/>
    <w:rsid w:val="00CA4B12"/>
    <w:rsid w:val="00CA5864"/>
    <w:rsid w:val="00CD79A8"/>
    <w:rsid w:val="00CF564C"/>
    <w:rsid w:val="00D04512"/>
    <w:rsid w:val="00D2252E"/>
    <w:rsid w:val="00D31A95"/>
    <w:rsid w:val="00D33361"/>
    <w:rsid w:val="00D44AB2"/>
    <w:rsid w:val="00D53CF8"/>
    <w:rsid w:val="00D75A58"/>
    <w:rsid w:val="00D86F54"/>
    <w:rsid w:val="00DA23D2"/>
    <w:rsid w:val="00DA75F6"/>
    <w:rsid w:val="00DF4D16"/>
    <w:rsid w:val="00E14593"/>
    <w:rsid w:val="00E162CE"/>
    <w:rsid w:val="00E24A13"/>
    <w:rsid w:val="00E34648"/>
    <w:rsid w:val="00E538E3"/>
    <w:rsid w:val="00E71C12"/>
    <w:rsid w:val="00E73D9E"/>
    <w:rsid w:val="00E85B4F"/>
    <w:rsid w:val="00E94698"/>
    <w:rsid w:val="00EA309C"/>
    <w:rsid w:val="00EC71DD"/>
    <w:rsid w:val="00ED0A76"/>
    <w:rsid w:val="00ED2033"/>
    <w:rsid w:val="00EE0721"/>
    <w:rsid w:val="00EF0631"/>
    <w:rsid w:val="00F136ED"/>
    <w:rsid w:val="00F25315"/>
    <w:rsid w:val="00F8018B"/>
    <w:rsid w:val="00FB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37F0FB68-9339-40E9-8037-FB562DDF9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597CC4-FD2B-40F4-BED7-DF6C9A490D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08</TotalTime>
  <Pages>6</Pages>
  <Words>1061</Words>
  <Characters>6052</Characters>
  <Application>Microsoft Office Word</Application>
  <DocSecurity>0</DocSecurity>
  <Lines>50</Lines>
  <Paragraphs>14</Paragraphs>
  <ScaleCrop>false</ScaleCrop>
  <Company>Microsoft</Company>
  <LinksUpToDate>false</LinksUpToDate>
  <CharactersWithSpaces>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10</cp:revision>
  <dcterms:created xsi:type="dcterms:W3CDTF">2018-10-17T06:12:00Z</dcterms:created>
  <dcterms:modified xsi:type="dcterms:W3CDTF">2019-06-13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